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73B1D" w:rsidRPr="00DF2916" w:rsidRDefault="00DF2916" w:rsidP="00DF2916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F2916">
        <w:rPr>
          <w:rFonts w:ascii="Times New Roman" w:hAnsi="Times New Roman" w:cs="Times New Roman"/>
          <w:b/>
          <w:sz w:val="28"/>
          <w:szCs w:val="28"/>
        </w:rPr>
        <w:t>FISH 559: Example Application I</w:t>
      </w:r>
      <w:r w:rsidR="00AE5E8B">
        <w:rPr>
          <w:rFonts w:ascii="Times New Roman" w:hAnsi="Times New Roman" w:cs="Times New Roman"/>
          <w:b/>
          <w:sz w:val="28"/>
          <w:szCs w:val="28"/>
        </w:rPr>
        <w:t>V</w:t>
      </w:r>
      <w:r w:rsidRPr="00DF2916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AE5E8B">
        <w:rPr>
          <w:rFonts w:ascii="Times New Roman" w:hAnsi="Times New Roman" w:cs="Times New Roman"/>
          <w:b/>
          <w:sz w:val="28"/>
          <w:szCs w:val="28"/>
        </w:rPr>
        <w:t>Length-structured model</w:t>
      </w:r>
      <w:r w:rsidRPr="00DF2916">
        <w:rPr>
          <w:rFonts w:ascii="Times New Roman" w:hAnsi="Times New Roman" w:cs="Times New Roman"/>
          <w:b/>
          <w:sz w:val="28"/>
          <w:szCs w:val="28"/>
        </w:rPr>
        <w:t>)</w:t>
      </w:r>
    </w:p>
    <w:p w:rsidR="00AE5E8B" w:rsidRDefault="00AE5E8B" w:rsidP="00725E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any of the world’s fish and (particularly) invertebrate stocks are assessed using size-structured population dynamics models because either there are no data on the age-composition of the population or growth </w:t>
      </w:r>
      <w:r w:rsidR="00BE0ED4">
        <w:rPr>
          <w:rFonts w:ascii="Times New Roman" w:hAnsi="Times New Roman" w:cs="Times New Roman"/>
          <w:sz w:val="24"/>
          <w:szCs w:val="24"/>
        </w:rPr>
        <w:t xml:space="preserve">is </w:t>
      </w:r>
      <w:r>
        <w:rPr>
          <w:rFonts w:ascii="Times New Roman" w:hAnsi="Times New Roman" w:cs="Times New Roman"/>
          <w:sz w:val="24"/>
          <w:szCs w:val="24"/>
        </w:rPr>
        <w:t xml:space="preserve">indeterminate. </w:t>
      </w:r>
      <w:r w:rsidR="00467406">
        <w:rPr>
          <w:rFonts w:ascii="Times New Roman" w:hAnsi="Times New Roman" w:cs="Times New Roman"/>
          <w:sz w:val="24"/>
          <w:szCs w:val="24"/>
        </w:rPr>
        <w:t>Th</w:t>
      </w:r>
      <w:r w:rsidR="00BE0ED4">
        <w:rPr>
          <w:rFonts w:ascii="Times New Roman" w:hAnsi="Times New Roman" w:cs="Times New Roman"/>
          <w:sz w:val="24"/>
          <w:szCs w:val="24"/>
        </w:rPr>
        <w:t>is</w:t>
      </w:r>
      <w:r w:rsidR="00467406">
        <w:rPr>
          <w:rFonts w:ascii="Times New Roman" w:hAnsi="Times New Roman" w:cs="Times New Roman"/>
          <w:sz w:val="24"/>
          <w:szCs w:val="24"/>
        </w:rPr>
        <w:t xml:space="preserve"> example has two steps: (a) fit a (simple</w:t>
      </w:r>
      <w:r w:rsidR="00893669">
        <w:rPr>
          <w:rFonts w:ascii="Times New Roman" w:hAnsi="Times New Roman" w:cs="Times New Roman"/>
          <w:sz w:val="24"/>
          <w:szCs w:val="24"/>
        </w:rPr>
        <w:t>; 6 stage</w:t>
      </w:r>
      <w:r w:rsidR="00467406">
        <w:rPr>
          <w:rFonts w:ascii="Times New Roman" w:hAnsi="Times New Roman" w:cs="Times New Roman"/>
          <w:sz w:val="24"/>
          <w:szCs w:val="24"/>
        </w:rPr>
        <w:t xml:space="preserve">) size-structured population dynamics model and (b) project into the future under various levels of </w:t>
      </w:r>
      <w:r w:rsidR="00BE0ED4">
        <w:rPr>
          <w:rFonts w:ascii="Times New Roman" w:hAnsi="Times New Roman" w:cs="Times New Roman"/>
          <w:sz w:val="24"/>
          <w:szCs w:val="24"/>
        </w:rPr>
        <w:t>fishing intensity</w:t>
      </w:r>
      <w:r w:rsidR="00467406">
        <w:rPr>
          <w:rFonts w:ascii="Times New Roman" w:hAnsi="Times New Roman" w:cs="Times New Roman"/>
          <w:sz w:val="24"/>
          <w:szCs w:val="24"/>
        </w:rPr>
        <w:t xml:space="preserve"> to implement a rebuilding strategy. </w:t>
      </w:r>
    </w:p>
    <w:p w:rsidR="00467406" w:rsidRDefault="00467406" w:rsidP="00725E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67406" w:rsidRDefault="00467406" w:rsidP="00725EA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67406">
        <w:rPr>
          <w:rFonts w:ascii="Times New Roman" w:hAnsi="Times New Roman" w:cs="Times New Roman"/>
          <w:b/>
          <w:sz w:val="24"/>
          <w:szCs w:val="24"/>
        </w:rPr>
        <w:t>Step A: Population assessment</w:t>
      </w:r>
    </w:p>
    <w:p w:rsidR="00467406" w:rsidRPr="00467406" w:rsidRDefault="00467406" w:rsidP="00725EA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.1 Population dynamics model</w:t>
      </w:r>
    </w:p>
    <w:p w:rsidR="00AE5E8B" w:rsidRPr="00C43F30" w:rsidRDefault="00AE5E8B" w:rsidP="00AE5E8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The basic dynamics of the 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>p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>opulation are:</w:t>
      </w:r>
    </w:p>
    <w:p w:rsidR="00AE5E8B" w:rsidRPr="00C43F30" w:rsidRDefault="00751C42" w:rsidP="00B57329">
      <w:pPr>
        <w:spacing w:before="120" w:after="12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12"/>
          <w:sz w:val="32"/>
          <w:szCs w:val="32"/>
        </w:rPr>
        <w:object w:dxaOrig="1719" w:dyaOrig="320" w14:anchorId="04A5CC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pt;height:27pt" o:ole="">
            <v:imagedata r:id="rId8" o:title=""/>
          </v:shape>
          <o:OLEObject Type="Embed" ProgID="Equation.DSMT4" ShapeID="_x0000_i1025" DrawAspect="Content" ObjectID="_1473559296" r:id="rId9"/>
        </w:object>
      </w:r>
      <w:r w:rsidR="00AE5E8B">
        <w:rPr>
          <w:rFonts w:ascii="Times New Roman" w:eastAsia="Times New Roman" w:hAnsi="Times New Roman" w:cs="Times New Roman"/>
          <w:sz w:val="24"/>
          <w:szCs w:val="24"/>
        </w:rPr>
        <w:tab/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ab/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ab/>
        <w:t xml:space="preserve">  </w:t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ab/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(</w:t>
      </w:r>
      <w:r w:rsidR="00AE5E8B">
        <w:rPr>
          <w:rFonts w:ascii="Times New Roman" w:eastAsia="Times New Roman" w:hAnsi="Times New Roman" w:cs="Times New Roman"/>
          <w:sz w:val="24"/>
          <w:szCs w:val="24"/>
        </w:rPr>
        <w:t>1</w:t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AE5E8B" w:rsidRPr="00C43F30" w:rsidRDefault="00AE5E8B" w:rsidP="00AE5E8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where </w:t>
      </w:r>
      <w:r w:rsidRPr="00C43F30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40" w:dyaOrig="380" w14:anchorId="52196798">
          <v:shape id="_x0000_i1026" type="#_x0000_t75" style="width:18pt;height:19.5pt" o:ole="">
            <v:imagedata r:id="rId10" o:title=""/>
          </v:shape>
          <o:OLEObject Type="Embed" ProgID="Equation.DSMT4" ShapeID="_x0000_i1026" DrawAspect="Content" ObjectID="_1473559297" r:id="rId11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>is the vector of numbers-at-</w:t>
      </w:r>
      <w:r>
        <w:rPr>
          <w:rFonts w:ascii="Times New Roman" w:eastAsia="Times New Roman" w:hAnsi="Times New Roman" w:cs="Times New Roman"/>
          <w:sz w:val="24"/>
          <w:szCs w:val="24"/>
        </w:rPr>
        <w:t>stage</w:t>
      </w:r>
      <w:r w:rsidR="0046740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at the start of year </w:t>
      </w:r>
      <w:r w:rsidRPr="00C43F30">
        <w:rPr>
          <w:rFonts w:ascii="Times New Roman" w:eastAsia="Times New Roman" w:hAnsi="Times New Roman" w:cs="Times New Roman"/>
          <w:i/>
          <w:iCs/>
          <w:sz w:val="24"/>
          <w:szCs w:val="24"/>
        </w:rPr>
        <w:t>y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,  </w:t>
      </w:r>
      <w:r w:rsidRPr="00C43F30">
        <w:rPr>
          <w:rFonts w:ascii="Times New Roman" w:eastAsia="Times New Roman" w:hAnsi="Times New Roman" w:cs="Times New Roman"/>
          <w:b/>
          <w:bCs/>
          <w:sz w:val="24"/>
          <w:szCs w:val="24"/>
        </w:rPr>
        <w:t>X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is the growth 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>transition matrix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(assumed to be lower triangular)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43F30">
        <w:rPr>
          <w:rFonts w:ascii="Times New Roman" w:eastAsia="Times New Roman" w:hAnsi="Times New Roman" w:cs="Times New Roman"/>
          <w:b/>
          <w:sz w:val="24"/>
          <w:szCs w:val="24"/>
        </w:rPr>
        <w:t>S</w:t>
      </w:r>
      <w:r w:rsidRPr="00C43F30">
        <w:rPr>
          <w:rFonts w:ascii="Times New Roman" w:eastAsia="Times New Roman" w:hAnsi="Times New Roman" w:cs="Times New Roman"/>
          <w:sz w:val="24"/>
          <w:szCs w:val="24"/>
          <w:vertAlign w:val="subscript"/>
        </w:rPr>
        <w:t>y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 is the survival matrix for year </w:t>
      </w:r>
      <w:r w:rsidRPr="003F210E">
        <w:rPr>
          <w:rFonts w:ascii="Times New Roman" w:eastAsia="Times New Roman" w:hAnsi="Times New Roman" w:cs="Times New Roman"/>
          <w:i/>
          <w:iCs/>
          <w:sz w:val="24"/>
          <w:szCs w:val="24"/>
        </w:rPr>
        <w:t>y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, and </w:t>
      </w:r>
      <w:r w:rsidRPr="00C43F30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00" w:dyaOrig="380" w14:anchorId="020F8C12">
          <v:shape id="_x0000_i1027" type="#_x0000_t75" style="width:15pt;height:19.5pt" o:ole="">
            <v:imagedata r:id="rId12" o:title=""/>
          </v:shape>
          <o:OLEObject Type="Embed" ProgID="Equation.DSMT4" ShapeID="_x0000_i1027" DrawAspect="Content" ObjectID="_1473559298" r:id="rId13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is the vector of recruits for year </w:t>
      </w:r>
      <w:r w:rsidRPr="00C43F30">
        <w:rPr>
          <w:rFonts w:ascii="Times New Roman" w:eastAsia="Times New Roman" w:hAnsi="Times New Roman" w:cs="Times New Roman"/>
          <w:i/>
          <w:iCs/>
          <w:sz w:val="24"/>
          <w:szCs w:val="24"/>
        </w:rPr>
        <w:t>y</w:t>
      </w:r>
      <w:r w:rsidR="00C72901" w:rsidRPr="00751C42">
        <w:rPr>
          <w:rFonts w:ascii="Times New Roman" w:eastAsia="Times New Roman" w:hAnsi="Times New Roman" w:cs="Times New Roman"/>
          <w:iCs/>
          <w:sz w:val="24"/>
          <w:szCs w:val="24"/>
        </w:rPr>
        <w:t xml:space="preserve"> (with zeros on all elements except the first)</w:t>
      </w:r>
      <w:r w:rsidRPr="00C43F30">
        <w:rPr>
          <w:rFonts w:ascii="Times New Roman" w:eastAsia="Times New Roman" w:hAnsi="Times New Roman" w:cs="Times New Roman"/>
          <w:iCs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iCs/>
          <w:sz w:val="24"/>
          <w:szCs w:val="24"/>
        </w:rPr>
        <w:t xml:space="preserve">The matrix </w:t>
      </w:r>
      <w:r w:rsidRPr="00C43F30">
        <w:rPr>
          <w:rFonts w:ascii="Times New Roman" w:eastAsia="Times New Roman" w:hAnsi="Times New Roman" w:cs="Times New Roman"/>
          <w:b/>
          <w:sz w:val="24"/>
          <w:szCs w:val="24"/>
        </w:rPr>
        <w:t>S</w:t>
      </w:r>
      <w:r w:rsidRPr="00C43F30">
        <w:rPr>
          <w:rFonts w:ascii="Times New Roman" w:eastAsia="Times New Roman" w:hAnsi="Times New Roman" w:cs="Times New Roman"/>
          <w:sz w:val="24"/>
          <w:szCs w:val="24"/>
          <w:vertAlign w:val="subscript"/>
        </w:rPr>
        <w:t>y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 is diagonal with elements: </w:t>
      </w:r>
    </w:p>
    <w:p w:rsidR="00AE5E8B" w:rsidRPr="00C43F30" w:rsidRDefault="00751C42" w:rsidP="00B57329">
      <w:pPr>
        <w:spacing w:before="120" w:after="12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219" w:dyaOrig="380" w14:anchorId="0F1F32B1">
          <v:shape id="_x0000_i1028" type="#_x0000_t75" style="width:99pt;height:30pt" o:ole="">
            <v:imagedata r:id="rId14" o:title=""/>
          </v:shape>
          <o:OLEObject Type="Embed" ProgID="Equation.DSMT4" ShapeID="_x0000_i1028" DrawAspect="Content" ObjectID="_1473559299" r:id="rId15"/>
        </w:object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67406">
        <w:rPr>
          <w:rFonts w:ascii="Times New Roman" w:eastAsia="Times New Roman" w:hAnsi="Times New Roman" w:cs="Times New Roman"/>
          <w:sz w:val="24"/>
          <w:szCs w:val="24"/>
        </w:rPr>
        <w:tab/>
      </w:r>
      <w:r w:rsidR="00467406">
        <w:rPr>
          <w:rFonts w:ascii="Times New Roman" w:eastAsia="Times New Roman" w:hAnsi="Times New Roman" w:cs="Times New Roman"/>
          <w:sz w:val="24"/>
          <w:szCs w:val="24"/>
        </w:rPr>
        <w:tab/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 xml:space="preserve">      </w:t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ab/>
      </w:r>
      <w:r w:rsidR="00467406">
        <w:rPr>
          <w:rFonts w:ascii="Times New Roman" w:eastAsia="Times New Roman" w:hAnsi="Times New Roman" w:cs="Times New Roman"/>
          <w:sz w:val="24"/>
          <w:szCs w:val="24"/>
        </w:rPr>
        <w:tab/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ab/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ab/>
        <w:t xml:space="preserve">   (</w:t>
      </w:r>
      <w:r w:rsidR="00AE5E8B">
        <w:rPr>
          <w:rFonts w:ascii="Times New Roman" w:eastAsia="Times New Roman" w:hAnsi="Times New Roman" w:cs="Times New Roman"/>
          <w:sz w:val="24"/>
          <w:szCs w:val="24"/>
        </w:rPr>
        <w:t>2</w:t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AE5E8B" w:rsidRDefault="00AE5E8B" w:rsidP="00AE5E8B">
      <w:pPr>
        <w:spacing w:before="18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where </w:t>
      </w:r>
      <w:r w:rsidRPr="006366D9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20" w:dyaOrig="260" w14:anchorId="17C553DE">
          <v:shape id="_x0000_i1029" type="#_x0000_t75" style="width:16.5pt;height:13.5pt" o:ole="">
            <v:imagedata r:id="rId16" o:title=""/>
          </v:shape>
          <o:OLEObject Type="Embed" ProgID="Equation.DSMT4" ShapeID="_x0000_i1029" DrawAspect="Content" ObjectID="_1473559300" r:id="rId17"/>
        </w:objec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 is the instantaneous rate of natural mortality </w:t>
      </w:r>
      <w:r>
        <w:rPr>
          <w:rFonts w:ascii="Times New Roman" w:eastAsia="Times New Roman" w:hAnsi="Times New Roman" w:cs="Times New Roman"/>
          <w:sz w:val="24"/>
          <w:szCs w:val="24"/>
        </w:rPr>
        <w:t>(assumed to be time-</w:t>
      </w:r>
      <w:r w:rsidR="00467406">
        <w:rPr>
          <w:rFonts w:ascii="Times New Roman" w:eastAsia="Times New Roman" w:hAnsi="Times New Roman" w:cs="Times New Roman"/>
          <w:sz w:val="24"/>
          <w:szCs w:val="24"/>
        </w:rPr>
        <w:t>and size-</w:t>
      </w:r>
      <w:r>
        <w:rPr>
          <w:rFonts w:ascii="Times New Roman" w:eastAsia="Times New Roman" w:hAnsi="Times New Roman" w:cs="Times New Roman"/>
          <w:sz w:val="24"/>
          <w:szCs w:val="24"/>
        </w:rPr>
        <w:t>invariant)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>,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67406" w:rsidRPr="0046740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40" w:dyaOrig="400" w14:anchorId="7B205FA5">
          <v:shape id="_x0000_i1030" type="#_x0000_t75" style="width:12.75pt;height:21pt" o:ole="">
            <v:imagedata r:id="rId18" o:title=""/>
          </v:shape>
          <o:OLEObject Type="Embed" ProgID="Equation.DSMT4" ShapeID="_x0000_i1030" DrawAspect="Content" ObjectID="_1473559301" r:id="rId19"/>
        </w:objec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 is selectivity on animals in </w:t>
      </w:r>
      <w:r w:rsidR="00893669">
        <w:rPr>
          <w:rFonts w:ascii="Times New Roman" w:eastAsia="Times New Roman" w:hAnsi="Times New Roman" w:cs="Times New Roman"/>
          <w:sz w:val="24"/>
          <w:szCs w:val="24"/>
        </w:rPr>
        <w:t>size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-class </w:t>
      </w:r>
      <w:r w:rsidRPr="00C43F30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467406">
        <w:rPr>
          <w:rFonts w:ascii="Times New Roman" w:eastAsia="Times New Roman" w:hAnsi="Times New Roman" w:cs="Times New Roman"/>
          <w:sz w:val="24"/>
          <w:szCs w:val="24"/>
        </w:rPr>
        <w:t xml:space="preserve">and </w:t>
      </w:r>
      <w:r w:rsidR="00467406" w:rsidRPr="0072028D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00" w:dyaOrig="380" w14:anchorId="50093AFD">
          <v:shape id="_x0000_i1031" type="#_x0000_t75" style="width:15.75pt;height:20.25pt" o:ole="">
            <v:imagedata r:id="rId20" o:title=""/>
          </v:shape>
          <o:OLEObject Type="Embed" ProgID="Equation.DSMT4" ShapeID="_x0000_i1031" DrawAspect="Content" ObjectID="_1473559302" r:id="rId21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is the </w:t>
      </w:r>
      <w:r w:rsidR="00467406">
        <w:rPr>
          <w:rFonts w:ascii="Times New Roman" w:eastAsia="Times New Roman" w:hAnsi="Times New Roman" w:cs="Times New Roman"/>
          <w:sz w:val="24"/>
          <w:szCs w:val="24"/>
        </w:rPr>
        <w:t>fully-selected fishing mortality rate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 during year. </w:t>
      </w:r>
    </w:p>
    <w:p w:rsidR="00893669" w:rsidRDefault="00893669" w:rsidP="00893669">
      <w:pPr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Recruitment occurs to the first size-class only and is modelled as </w:t>
      </w:r>
      <w:r w:rsidRPr="0089366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080" w:dyaOrig="420" w14:anchorId="2218D248">
          <v:shape id="_x0000_i1032" type="#_x0000_t75" style="width:54pt;height:21pt" o:ole="">
            <v:imagedata r:id="rId22" o:title=""/>
          </v:shape>
          <o:OLEObject Type="Embed" ProgID="Equation.DSMT4" ShapeID="_x0000_i1032" DrawAspect="Content" ObjectID="_1473559303" r:id="rId23"/>
        </w:object>
      </w:r>
    </w:p>
    <w:p w:rsidR="009C327C" w:rsidRDefault="009C327C" w:rsidP="00893669">
      <w:pPr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The catch in numbers and by weight are given by:</w:t>
      </w:r>
    </w:p>
    <w:p w:rsidR="009C327C" w:rsidRDefault="00751C42" w:rsidP="00B57329">
      <w:pPr>
        <w:spacing w:before="120" w:after="12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18"/>
          <w:sz w:val="24"/>
          <w:szCs w:val="24"/>
        </w:rPr>
        <w:object w:dxaOrig="2380" w:dyaOrig="460" w14:anchorId="797ED002">
          <v:shape id="_x0000_i1033" type="#_x0000_t75" style="width:183pt;height:36pt" o:ole="">
            <v:imagedata r:id="rId24" o:title=""/>
          </v:shape>
          <o:OLEObject Type="Embed" ProgID="Equation.DSMT4" ShapeID="_x0000_i1033" DrawAspect="Content" ObjectID="_1473559304" r:id="rId25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  <w:t>(3a)</w:t>
      </w:r>
    </w:p>
    <w:p w:rsidR="009C327C" w:rsidRDefault="00751C42" w:rsidP="00B57329">
      <w:pPr>
        <w:spacing w:before="120" w:after="12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260" w:dyaOrig="480" w14:anchorId="4F51A5F6">
          <v:shape id="_x0000_i1034" type="#_x0000_t75" style="width:93.75pt;height:35.25pt" o:ole="">
            <v:imagedata r:id="rId26" o:title=""/>
          </v:shape>
          <o:OLEObject Type="Embed" ProgID="Equation.DSMT4" ShapeID="_x0000_i1034" DrawAspect="Content" ObjectID="_1473559305" r:id="rId27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  <w:t>(3b)</w:t>
      </w:r>
    </w:p>
    <w:p w:rsidR="009C327C" w:rsidRPr="009C327C" w:rsidRDefault="009C327C" w:rsidP="00467406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w</w:t>
      </w:r>
      <w:r w:rsidRPr="009C327C">
        <w:rPr>
          <w:rFonts w:ascii="Times New Roman" w:eastAsia="Times New Roman" w:hAnsi="Times New Roman" w:cs="Times New Roman"/>
          <w:sz w:val="24"/>
          <w:szCs w:val="24"/>
        </w:rPr>
        <w:t>here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C327C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79" w:dyaOrig="360" w14:anchorId="60F4152D">
          <v:shape id="_x0000_i1035" type="#_x0000_t75" style="width:14.25pt;height:18pt" o:ole="">
            <v:imagedata r:id="rId28" o:title=""/>
          </v:shape>
          <o:OLEObject Type="Embed" ProgID="Equation.DSMT4" ShapeID="_x0000_i1035" DrawAspect="Content" ObjectID="_1473559306" r:id="rId29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is the weight of animals in size-class </w:t>
      </w:r>
      <w:r w:rsidRPr="009C327C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467406" w:rsidRDefault="00467406" w:rsidP="00467406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67406">
        <w:rPr>
          <w:rFonts w:ascii="Times New Roman" w:eastAsia="Times New Roman" w:hAnsi="Times New Roman" w:cs="Times New Roman"/>
          <w:b/>
          <w:sz w:val="24"/>
          <w:szCs w:val="24"/>
        </w:rPr>
        <w:t>A.2 Parameterizatio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n</w:t>
      </w:r>
    </w:p>
    <w:p w:rsidR="00467406" w:rsidRDefault="00893669" w:rsidP="0046740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The parameters 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>of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model a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>re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he numbers-at-size at the start of the first year, the parameters which define selectivity and growth, the fully-selected fishing mortalities, median recruitment, </w:t>
      </w:r>
      <w:r w:rsidRPr="00893669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300" w14:anchorId="5D243793">
          <v:shape id="_x0000_i1036" type="#_x0000_t75" style="width:12pt;height:15pt" o:ole="">
            <v:imagedata r:id="rId30" o:title=""/>
          </v:shape>
          <o:OLEObject Type="Embed" ProgID="Equation.DSMT4" ShapeID="_x0000_i1036" DrawAspect="Content" ObjectID="_1473559307" r:id="rId31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, and the deviations in recruitment about mean recruitment, </w:t>
      </w:r>
      <w:r w:rsidRPr="0089366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79" w:dyaOrig="380" w14:anchorId="5997D9A8">
          <v:shape id="_x0000_i1037" type="#_x0000_t75" style="width:14.25pt;height:18.75pt" o:ole="">
            <v:imagedata r:id="rId32" o:title=""/>
          </v:shape>
          <o:OLEObject Type="Embed" ProgID="Equation.DSMT4" ShapeID="_x0000_i1037" DrawAspect="Content" ObjectID="_1473559308" r:id="rId33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="009C327C">
        <w:rPr>
          <w:rFonts w:ascii="Times New Roman" w:eastAsia="Times New Roman" w:hAnsi="Times New Roman" w:cs="Times New Roman"/>
          <w:sz w:val="24"/>
          <w:szCs w:val="24"/>
        </w:rPr>
        <w:t>Fishery s</w:t>
      </w:r>
      <w:r w:rsidR="00467406" w:rsidRPr="00467406">
        <w:rPr>
          <w:rFonts w:ascii="Times New Roman" w:eastAsia="Times New Roman" w:hAnsi="Times New Roman" w:cs="Times New Roman"/>
          <w:sz w:val="24"/>
          <w:szCs w:val="24"/>
        </w:rPr>
        <w:t xml:space="preserve">electivity </w:t>
      </w:r>
      <w:r w:rsidR="00467406">
        <w:rPr>
          <w:rFonts w:ascii="Times New Roman" w:eastAsia="Times New Roman" w:hAnsi="Times New Roman" w:cs="Times New Roman"/>
          <w:sz w:val="24"/>
          <w:szCs w:val="24"/>
        </w:rPr>
        <w:t>as a function of length is modelled as a logistic function of length with lengths at 50% and 95% selectivity of 40 and 70cm</w:t>
      </w:r>
      <w:r w:rsidR="009C327C">
        <w:rPr>
          <w:rFonts w:ascii="Times New Roman" w:eastAsia="Times New Roman" w:hAnsi="Times New Roman" w:cs="Times New Roman"/>
          <w:sz w:val="24"/>
          <w:szCs w:val="24"/>
        </w:rPr>
        <w:t xml:space="preserve"> while survey selectivity is modelled as a logistic function with lengths at 50% and 95% selectivity of 20 and 60cm.</w:t>
      </w:r>
      <w:r w:rsidR="00467406">
        <w:rPr>
          <w:rFonts w:ascii="Times New Roman" w:eastAsia="Times New Roman" w:hAnsi="Times New Roman" w:cs="Times New Roman"/>
          <w:sz w:val="24"/>
          <w:szCs w:val="24"/>
        </w:rPr>
        <w:t xml:space="preserve"> The growth transition matrix is pre-specified (see EX4</w:t>
      </w:r>
      <w:r w:rsidR="009C327C">
        <w:rPr>
          <w:rFonts w:ascii="Times New Roman" w:eastAsia="Times New Roman" w:hAnsi="Times New Roman" w:cs="Times New Roman"/>
          <w:sz w:val="24"/>
          <w:szCs w:val="24"/>
        </w:rPr>
        <w:t>A</w:t>
      </w:r>
      <w:r w:rsidR="00467406">
        <w:rPr>
          <w:rFonts w:ascii="Times New Roman" w:eastAsia="Times New Roman" w:hAnsi="Times New Roman" w:cs="Times New Roman"/>
          <w:sz w:val="24"/>
          <w:szCs w:val="24"/>
        </w:rPr>
        <w:t>.</w:t>
      </w:r>
      <w:r w:rsidR="00C72901">
        <w:rPr>
          <w:rFonts w:ascii="Times New Roman" w:eastAsia="Times New Roman" w:hAnsi="Times New Roman" w:cs="Times New Roman"/>
          <w:sz w:val="24"/>
          <w:szCs w:val="24"/>
        </w:rPr>
        <w:t>DAT</w:t>
      </w:r>
      <w:r w:rsidR="00467406">
        <w:rPr>
          <w:rFonts w:ascii="Times New Roman" w:eastAsia="Times New Roman" w:hAnsi="Times New Roman" w:cs="Times New Roman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.  </w:t>
      </w:r>
      <w:r w:rsidR="00C72901">
        <w:rPr>
          <w:rFonts w:ascii="Times New Roman" w:eastAsia="Times New Roman" w:hAnsi="Times New Roman" w:cs="Times New Roman"/>
          <w:sz w:val="24"/>
          <w:szCs w:val="24"/>
        </w:rPr>
        <w:t>T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he only parameters </w:t>
      </w:r>
      <w:r w:rsidR="00C72901">
        <w:rPr>
          <w:rFonts w:ascii="Times New Roman" w:eastAsia="Times New Roman" w:hAnsi="Times New Roman" w:cs="Times New Roman"/>
          <w:sz w:val="24"/>
          <w:szCs w:val="24"/>
        </w:rPr>
        <w:t xml:space="preserve">which are included in the ADMB non-linear search </w:t>
      </w:r>
      <w:r>
        <w:rPr>
          <w:rFonts w:ascii="Times New Roman" w:eastAsia="Times New Roman" w:hAnsi="Times New Roman" w:cs="Times New Roman"/>
          <w:sz w:val="24"/>
          <w:szCs w:val="24"/>
        </w:rPr>
        <w:t>are the numbers-at-size at the start of the first year, the fully-selected fishing mortalities and the parameters which define annual recruitment</w:t>
      </w:r>
      <w:r w:rsidR="00751C42">
        <w:rPr>
          <w:rFonts w:ascii="Times New Roman" w:eastAsia="Times New Roman" w:hAnsi="Times New Roman" w:cs="Times New Roman"/>
          <w:sz w:val="24"/>
          <w:szCs w:val="24"/>
        </w:rPr>
        <w:t xml:space="preserve"> (the vaklue for the catchability coefficient is estimated analystically)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893669" w:rsidRDefault="00893669" w:rsidP="00893669">
      <w:pPr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>The data available for assessment purposes</w:t>
      </w:r>
      <w:r w:rsidR="009C327C">
        <w:rPr>
          <w:rFonts w:ascii="Times New Roman" w:eastAsia="Times New Roman" w:hAnsi="Times New Roman" w:cs="Times New Roman"/>
          <w:sz w:val="24"/>
          <w:szCs w:val="24"/>
        </w:rPr>
        <w:t xml:space="preserve"> are 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 xml:space="preserve">the </w:t>
      </w:r>
      <w:r w:rsidR="009C327C">
        <w:rPr>
          <w:rFonts w:ascii="Times New Roman" w:eastAsia="Times New Roman" w:hAnsi="Times New Roman" w:cs="Times New Roman"/>
          <w:sz w:val="24"/>
          <w:szCs w:val="24"/>
        </w:rPr>
        <w:t xml:space="preserve">catches in weight, the size-composition of the catches and an index of survey-selected biomass. The contributions of each of the data sources to the negative of the logarithm of the 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 xml:space="preserve">negative </w:t>
      </w:r>
      <w:r w:rsidR="009C327C">
        <w:rPr>
          <w:rFonts w:ascii="Times New Roman" w:eastAsia="Times New Roman" w:hAnsi="Times New Roman" w:cs="Times New Roman"/>
          <w:sz w:val="24"/>
          <w:szCs w:val="24"/>
        </w:rPr>
        <w:t>likelihood function are:</w:t>
      </w:r>
    </w:p>
    <w:p w:rsidR="009C327C" w:rsidRDefault="00751C42" w:rsidP="009C327C">
      <w:pPr>
        <w:spacing w:before="120" w:after="12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2320" w:dyaOrig="560" w14:anchorId="404DF712">
          <v:shape id="_x0000_i1038" type="#_x0000_t75" style="width:156.75pt;height:38.25pt" o:ole="">
            <v:imagedata r:id="rId34" o:title=""/>
          </v:shape>
          <o:OLEObject Type="Embed" ProgID="Equation.DSMT4" ShapeID="_x0000_i1038" DrawAspect="Content" ObjectID="_1473559309" r:id="rId35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  <w:t>(4)</w:t>
      </w:r>
    </w:p>
    <w:p w:rsidR="009C327C" w:rsidRDefault="009C327C" w:rsidP="009C327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where </w:t>
      </w:r>
      <w:r w:rsidR="00C72901" w:rsidRPr="009C327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40" w:dyaOrig="400" w14:anchorId="4D2E53AE">
          <v:shape id="_x0000_i1039" type="#_x0000_t75" style="width:21.75pt;height:20.25pt" o:ole="">
            <v:imagedata r:id="rId36" o:title=""/>
          </v:shape>
          <o:OLEObject Type="Embed" ProgID="Equation.DSMT4" ShapeID="_x0000_i1039" DrawAspect="Content" ObjectID="_1473559310" r:id="rId37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is the observed catch-in-weight for year </w:t>
      </w:r>
      <w:r w:rsidRPr="009C327C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9C327C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300" w:dyaOrig="360" w14:anchorId="0F63C4CB">
          <v:shape id="_x0000_i1040" type="#_x0000_t75" style="width:15pt;height:18pt" o:ole="">
            <v:imagedata r:id="rId38" o:title=""/>
          </v:shape>
          <o:OLEObject Type="Embed" ProgID="Equation.DSMT4" ShapeID="_x0000_i1040" DrawAspect="Content" ObjectID="_1473559311" r:id="rId39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is the standard deviation of the logs of the catches in weight (assumed to be 0.05).</w:t>
      </w:r>
    </w:p>
    <w:p w:rsidR="009C327C" w:rsidRDefault="00751C42" w:rsidP="009C327C">
      <w:pPr>
        <w:spacing w:before="120" w:after="12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2380" w:dyaOrig="540" w14:anchorId="5EF16925">
          <v:shape id="_x0000_i1041" type="#_x0000_t75" style="width:197.25pt;height:44.25pt" o:ole="">
            <v:imagedata r:id="rId40" o:title=""/>
          </v:shape>
          <o:OLEObject Type="Embed" ProgID="Equation.DSMT4" ShapeID="_x0000_i1041" DrawAspect="Content" ObjectID="_1473559312" r:id="rId41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  <w:t>(5)</w:t>
      </w:r>
    </w:p>
    <w:p w:rsidR="009C327C" w:rsidRDefault="00BE0ED4" w:rsidP="009C327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whe</w:t>
      </w:r>
      <w:r w:rsidR="009C327C">
        <w:rPr>
          <w:rFonts w:ascii="Times New Roman" w:eastAsia="Times New Roman" w:hAnsi="Times New Roman" w:cs="Times New Roman"/>
          <w:sz w:val="24"/>
          <w:szCs w:val="24"/>
        </w:rPr>
        <w:t xml:space="preserve">re </w:t>
      </w:r>
      <w:r w:rsidR="009C327C" w:rsidRPr="009C327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60" w:dyaOrig="380" w14:anchorId="60D7EE52">
          <v:shape id="_x0000_i1042" type="#_x0000_t75" style="width:12.75pt;height:18.75pt" o:ole="">
            <v:imagedata r:id="rId42" o:title=""/>
          </v:shape>
          <o:OLEObject Type="Embed" ProgID="Equation.DSMT4" ShapeID="_x0000_i1042" DrawAspect="Content" ObjectID="_1473559313" r:id="rId43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 xml:space="preserve"> is the index of abundance for year </w:t>
      </w:r>
      <w:r w:rsidR="009C327C" w:rsidRPr="009C327C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="009C327C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843DF7" w:rsidRPr="00843DF7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300" w:dyaOrig="360" w14:anchorId="2FA8F87B">
          <v:shape id="_x0000_i1043" type="#_x0000_t75" style="width:15pt;height:18pt" o:ole="">
            <v:imagedata r:id="rId44" o:title=""/>
          </v:shape>
          <o:OLEObject Type="Embed" ProgID="Equation.DSMT4" ShapeID="_x0000_i1043" DrawAspect="Content" ObjectID="_1473559314" r:id="rId45"/>
        </w:object>
      </w:r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 is </w:t>
      </w:r>
      <w:r w:rsidR="00C72901">
        <w:rPr>
          <w:rFonts w:ascii="Times New Roman" w:eastAsia="Times New Roman" w:hAnsi="Times New Roman" w:cs="Times New Roman"/>
          <w:sz w:val="24"/>
          <w:szCs w:val="24"/>
        </w:rPr>
        <w:t xml:space="preserve">the pre-specified </w:t>
      </w:r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standard deviation of the logarithm of </w:t>
      </w:r>
      <w:r w:rsidR="00843DF7" w:rsidRPr="009C327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60" w:dyaOrig="380" w14:anchorId="485072D5">
          <v:shape id="_x0000_i1044" type="#_x0000_t75" style="width:12.75pt;height:18.75pt" o:ole="">
            <v:imagedata r:id="rId42" o:title=""/>
          </v:shape>
          <o:OLEObject Type="Embed" ProgID="Equation.DSMT4" ShapeID="_x0000_i1044" DrawAspect="Content" ObjectID="_1473559315" r:id="rId46"/>
        </w:object>
      </w:r>
      <w:r w:rsidR="00C72901">
        <w:rPr>
          <w:rFonts w:ascii="Times New Roman" w:eastAsia="Times New Roman" w:hAnsi="Times New Roman" w:cs="Times New Roman"/>
          <w:sz w:val="24"/>
          <w:szCs w:val="24"/>
        </w:rPr>
        <w:t xml:space="preserve"> (0.2),</w:t>
      </w:r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9C327C" w:rsidRPr="009C327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00" w:dyaOrig="380" w14:anchorId="2A647471">
          <v:shape id="_x0000_i1045" type="#_x0000_t75" style="width:15pt;height:18.75pt" o:ole="">
            <v:imagedata r:id="rId47" o:title=""/>
          </v:shape>
          <o:OLEObject Type="Embed" ProgID="Equation.DSMT4" ShapeID="_x0000_i1045" DrawAspect="Content" ObjectID="_1473559316" r:id="rId48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 xml:space="preserve"> is the biomass corresponding to </w:t>
      </w:r>
      <w:r w:rsidR="009C327C" w:rsidRPr="009C327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60" w:dyaOrig="380" w14:anchorId="54E6D589">
          <v:shape id="_x0000_i1046" type="#_x0000_t75" style="width:12.75pt;height:18.75pt" o:ole="">
            <v:imagedata r:id="rId42" o:title=""/>
          </v:shape>
          <o:OLEObject Type="Embed" ProgID="Equation.DSMT4" ShapeID="_x0000_i1046" DrawAspect="Content" ObjectID="_1473559317" r:id="rId49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9C327C" w:rsidRDefault="00751C42" w:rsidP="009C327C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480" w:dyaOrig="480" w14:anchorId="24F64E33">
          <v:shape id="_x0000_i1047" type="#_x0000_t75" style="width:126.75pt;height:40.5pt" o:ole="">
            <v:imagedata r:id="rId50" o:title=""/>
          </v:shape>
          <o:OLEObject Type="Embed" ProgID="Equation.DSMT4" ShapeID="_x0000_i1047" DrawAspect="Content" ObjectID="_1473559318" r:id="rId51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  <w:t>(6)</w:t>
      </w:r>
    </w:p>
    <w:p w:rsidR="009C327C" w:rsidRDefault="00BE0ED4" w:rsidP="009C327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C327C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40" w:dyaOrig="400" w14:anchorId="0263FC59">
          <v:shape id="_x0000_i1048" type="#_x0000_t75" style="width:12pt;height:20.25pt" o:ole="">
            <v:imagedata r:id="rId52" o:title=""/>
          </v:shape>
          <o:OLEObject Type="Embed" ProgID="Equation.DSMT4" ShapeID="_x0000_i1048" DrawAspect="Content" ObjectID="_1473559319" r:id="rId53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 xml:space="preserve"> is survey selectivity for animals in size-class </w:t>
      </w:r>
      <w:r w:rsidR="009C327C" w:rsidRPr="009C327C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r w:rsidR="009C327C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843DF7" w:rsidRPr="00843DF7">
        <w:rPr>
          <w:rFonts w:ascii="Times New Roman" w:eastAsia="Times New Roman" w:hAnsi="Times New Roman" w:cs="Times New Roman"/>
          <w:i/>
          <w:sz w:val="24"/>
          <w:szCs w:val="24"/>
        </w:rPr>
        <w:t>q</w:t>
      </w:r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 is a constant of proportionality.</w:t>
      </w:r>
    </w:p>
    <w:p w:rsidR="00843DF7" w:rsidRDefault="00751C42" w:rsidP="00843DF7">
      <w:pPr>
        <w:spacing w:before="120" w:after="12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2780" w:dyaOrig="480" w14:anchorId="36EB9E33">
          <v:shape id="_x0000_i1049" type="#_x0000_t75" style="width:237pt;height:40.5pt" o:ole="">
            <v:imagedata r:id="rId54" o:title=""/>
          </v:shape>
          <o:OLEObject Type="Embed" ProgID="Equation.DSMT4" ShapeID="_x0000_i1049" DrawAspect="Content" ObjectID="_1473559320" r:id="rId55"/>
        </w:object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  <w:t>(7)</w:t>
      </w:r>
    </w:p>
    <w:p w:rsidR="009C327C" w:rsidRDefault="00BE0ED4" w:rsidP="009C327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where </w:t>
      </w:r>
      <w:r w:rsidR="00843DF7" w:rsidRPr="00843DF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60" w:dyaOrig="320" w14:anchorId="186662B9">
          <v:shape id="_x0000_i1050" type="#_x0000_t75" style="width:23.25pt;height:15.75pt" o:ole="">
            <v:imagedata r:id="rId56" o:title=""/>
          </v:shape>
          <o:OLEObject Type="Embed" ProgID="Equation.DSMT4" ShapeID="_x0000_i1050" DrawAspect="Content" ObjectID="_1473559321" r:id="rId57"/>
        </w:object>
      </w:r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 is the effective sample size (set to 100), </w:t>
      </w:r>
      <w:r w:rsidR="00843DF7" w:rsidRPr="00843DF7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40" w:dyaOrig="400" w14:anchorId="616D9110">
          <v:shape id="_x0000_i1051" type="#_x0000_t75" style="width:21.75pt;height:20.25pt" o:ole="">
            <v:imagedata r:id="rId58" o:title=""/>
          </v:shape>
          <o:OLEObject Type="Embed" ProgID="Equation.DSMT4" ShapeID="_x0000_i1051" DrawAspect="Content" ObjectID="_1473559322" r:id="rId59"/>
        </w:object>
      </w:r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 is the observed proportion which animals in size-class </w:t>
      </w:r>
      <w:r w:rsidR="00843DF7" w:rsidRPr="00BE0ED4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 constitute of the catch in numbers during year </w:t>
      </w:r>
      <w:r w:rsidR="00843DF7" w:rsidRPr="00843DF7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, and </w:t>
      </w:r>
      <w:r w:rsidR="00843DF7" w:rsidRPr="00843DF7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00" w:dyaOrig="380" w14:anchorId="220D28DE">
          <v:shape id="_x0000_i1052" type="#_x0000_t75" style="width:20.25pt;height:18.75pt" o:ole="">
            <v:imagedata r:id="rId60" o:title=""/>
          </v:shape>
          <o:OLEObject Type="Embed" ProgID="Equation.DSMT4" ShapeID="_x0000_i1052" DrawAspect="Content" ObjectID="_1473559323" r:id="rId61"/>
        </w:object>
      </w:r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 is the model estimate corresponding to</w:t>
      </w:r>
      <w:r w:rsidR="00843DF7" w:rsidRPr="00843DF7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40" w:dyaOrig="400" w14:anchorId="793049EF">
          <v:shape id="_x0000_i1053" type="#_x0000_t75" style="width:21.75pt;height:20.25pt" o:ole="">
            <v:imagedata r:id="rId58" o:title=""/>
          </v:shape>
          <o:OLEObject Type="Embed" ProgID="Equation.DSMT4" ShapeID="_x0000_i1053" DrawAspect="Content" ObjectID="_1473559324" r:id="rId62"/>
        </w:object>
      </w:r>
      <w:r w:rsidR="00843DF7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843DF7" w:rsidRDefault="00751C42" w:rsidP="00843DF7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1560" w:dyaOrig="480" w14:anchorId="6DC2B501">
          <v:shape id="_x0000_i1054" type="#_x0000_t75" style="width:115.5pt;height:35.25pt" o:ole="">
            <v:imagedata r:id="rId63" o:title=""/>
          </v:shape>
          <o:OLEObject Type="Embed" ProgID="Equation.DSMT4" ShapeID="_x0000_i1054" DrawAspect="Content" ObjectID="_1473559325" r:id="rId64"/>
        </w:object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  <w:t>(8)</w:t>
      </w:r>
    </w:p>
    <w:p w:rsidR="00843DF7" w:rsidRDefault="00843DF7" w:rsidP="009C327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A penalty is placed on the deviations 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>i</w:t>
      </w:r>
      <w:r>
        <w:rPr>
          <w:rFonts w:ascii="Times New Roman" w:eastAsia="Times New Roman" w:hAnsi="Times New Roman" w:cs="Times New Roman"/>
          <w:sz w:val="24"/>
          <w:szCs w:val="24"/>
        </w:rPr>
        <w:t>n recruitment about mean recruitment:</w:t>
      </w:r>
    </w:p>
    <w:p w:rsidR="00843DF7" w:rsidRDefault="00751C42" w:rsidP="00843DF7">
      <w:pPr>
        <w:spacing w:before="120" w:after="12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1160" w:dyaOrig="480" w14:anchorId="560CF30B">
          <v:shape id="_x0000_i1055" type="#_x0000_t75" style="width:89.25pt;height:36.75pt" o:ole="">
            <v:imagedata r:id="rId65" o:title=""/>
          </v:shape>
          <o:OLEObject Type="Embed" ProgID="Equation.DSMT4" ShapeID="_x0000_i1055" DrawAspect="Content" ObjectID="_1473559326" r:id="rId66"/>
        </w:object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  <w:t>(9)</w:t>
      </w:r>
    </w:p>
    <w:p w:rsidR="00843DF7" w:rsidRDefault="00843DF7" w:rsidP="009C327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where </w:t>
      </w:r>
      <w:r w:rsidRPr="00843DF7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320" w:dyaOrig="360" w14:anchorId="0813520D">
          <v:shape id="_x0000_i1056" type="#_x0000_t75" style="width:15.75pt;height:18pt" o:ole="">
            <v:imagedata r:id="rId67" o:title=""/>
          </v:shape>
          <o:OLEObject Type="Embed" ProgID="Equation.DSMT4" ShapeID="_x0000_i1056" DrawAspect="Content" ObjectID="_1473559327" r:id="rId68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is the standard error of the </w:t>
      </w:r>
      <w:r w:rsidRPr="00843DF7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79" w:dyaOrig="380" w14:anchorId="559B4785">
          <v:shape id="_x0000_i1057" type="#_x0000_t75" style="width:14.25pt;height:18.75pt" o:ole="">
            <v:imagedata r:id="rId69" o:title=""/>
          </v:shape>
          <o:OLEObject Type="Embed" ProgID="Equation.DSMT4" ShapeID="_x0000_i1057" DrawAspect="Content" ObjectID="_1473559328" r:id="rId70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(assumed to be 0.6).</w:t>
      </w:r>
    </w:p>
    <w:p w:rsidR="00467406" w:rsidRPr="00893669" w:rsidRDefault="00893669" w:rsidP="00AE5E8B">
      <w:pPr>
        <w:spacing w:before="180"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893669">
        <w:rPr>
          <w:rFonts w:ascii="Times New Roman" w:eastAsia="Times New Roman" w:hAnsi="Times New Roman" w:cs="Times New Roman"/>
          <w:b/>
          <w:sz w:val="24"/>
          <w:szCs w:val="24"/>
        </w:rPr>
        <w:t>A.3 Problem statement</w:t>
      </w:r>
    </w:p>
    <w:p w:rsidR="00467406" w:rsidRDefault="00843DF7" w:rsidP="00843DF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Update the provided code and estimate the values for the parameters of the model. Use the MCMC module within ADMB construct a posterior distribution. </w:t>
      </w:r>
      <w:r w:rsidR="00817247">
        <w:rPr>
          <w:rFonts w:ascii="Times New Roman" w:eastAsia="Times New Roman" w:hAnsi="Times New Roman" w:cs="Times New Roman"/>
          <w:sz w:val="24"/>
          <w:szCs w:val="24"/>
        </w:rPr>
        <w:t>Implement the MCMC algorithm by running 1,000,000 cycles, saving every 1</w:t>
      </w:r>
      <w:bookmarkStart w:id="0" w:name="_GoBack"/>
      <w:bookmarkEnd w:id="0"/>
      <w:r w:rsidR="00817247">
        <w:rPr>
          <w:rFonts w:ascii="Times New Roman" w:eastAsia="Times New Roman" w:hAnsi="Times New Roman" w:cs="Times New Roman"/>
          <w:sz w:val="24"/>
          <w:szCs w:val="24"/>
        </w:rPr>
        <w:t>,000</w:t>
      </w:r>
      <w:r w:rsidR="00817247" w:rsidRPr="00817247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th</w:t>
      </w:r>
      <w:r w:rsidR="00817247">
        <w:rPr>
          <w:rFonts w:ascii="Times New Roman" w:eastAsia="Times New Roman" w:hAnsi="Times New Roman" w:cs="Times New Roman"/>
          <w:sz w:val="24"/>
          <w:szCs w:val="24"/>
        </w:rPr>
        <w:t xml:space="preserve"> vector. Based on the samples from the posterior (ignore the first 100 of </w:t>
      </w:r>
      <w:r w:rsidR="00984499">
        <w:rPr>
          <w:rFonts w:ascii="Times New Roman" w:eastAsia="Times New Roman" w:hAnsi="Times New Roman" w:cs="Times New Roman"/>
          <w:sz w:val="24"/>
          <w:szCs w:val="24"/>
        </w:rPr>
        <w:t>10</w:t>
      </w:r>
      <w:r w:rsidR="00817247">
        <w:rPr>
          <w:rFonts w:ascii="Times New Roman" w:eastAsia="Times New Roman" w:hAnsi="Times New Roman" w:cs="Times New Roman"/>
          <w:sz w:val="24"/>
          <w:szCs w:val="24"/>
        </w:rPr>
        <w:t xml:space="preserve">00) construct a posterior distribution for the time-trajectory for </w:t>
      </w:r>
      <w:r w:rsidR="00817247" w:rsidRPr="00817247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00" w:dyaOrig="380" w14:anchorId="4D471F57">
          <v:shape id="_x0000_i1058" type="#_x0000_t75" style="width:15pt;height:18.75pt" o:ole="">
            <v:imagedata r:id="rId71" o:title=""/>
          </v:shape>
          <o:OLEObject Type="Embed" ProgID="Equation.DSMT4" ShapeID="_x0000_i1058" DrawAspect="Content" ObjectID="_1473559329" r:id="rId72"/>
        </w:object>
      </w:r>
      <w:r w:rsidR="00817247">
        <w:rPr>
          <w:rFonts w:ascii="Times New Roman" w:eastAsia="Times New Roman" w:hAnsi="Times New Roman" w:cs="Times New Roman"/>
          <w:sz w:val="24"/>
          <w:szCs w:val="24"/>
        </w:rPr>
        <w:t>. Hints:</w:t>
      </w:r>
    </w:p>
    <w:p w:rsidR="00817247" w:rsidRDefault="00817247" w:rsidP="00817247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You want a PIN file</w:t>
      </w:r>
    </w:p>
    <w:p w:rsidR="00817247" w:rsidRDefault="00817247" w:rsidP="00817247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I suggest treating the logarithms of average recruitment, annual fishing mortality and initial numbers as parameters to ensure they stay positive.</w:t>
      </w:r>
    </w:p>
    <w:p w:rsidR="00C72901" w:rsidRDefault="00C72901" w:rsidP="00817247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Set the value for </w:t>
      </w:r>
      <w:r w:rsidRPr="00751C42">
        <w:rPr>
          <w:rFonts w:ascii="Times New Roman" w:eastAsia="Times New Roman" w:hAnsi="Times New Roman" w:cs="Times New Roman"/>
          <w:i/>
          <w:sz w:val="24"/>
          <w:szCs w:val="24"/>
        </w:rPr>
        <w:t>q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o the maximum likelihood estimate</w:t>
      </w:r>
      <w:r w:rsidR="00751C42">
        <w:rPr>
          <w:rFonts w:ascii="Times New Roman" w:eastAsia="Times New Roman" w:hAnsi="Times New Roman" w:cs="Times New Roman"/>
          <w:sz w:val="24"/>
          <w:szCs w:val="24"/>
        </w:rPr>
        <w:t>.</w:t>
      </w:r>
      <w:r w:rsidR="008702F4">
        <w:rPr>
          <w:rFonts w:ascii="Times New Roman" w:eastAsia="Times New Roman" w:hAnsi="Times New Roman" w:cs="Times New Roman"/>
          <w:sz w:val="24"/>
          <w:szCs w:val="24"/>
        </w:rPr>
        <w:t xml:space="preserve"> The maximum likelihood estimate is:</w:t>
      </w:r>
    </w:p>
    <w:p w:rsidR="008702F4" w:rsidRDefault="008702F4" w:rsidP="008702F4">
      <w:pPr>
        <w:pStyle w:val="ListParagraph"/>
        <w:spacing w:before="240" w:after="240" w:line="240" w:lineRule="auto"/>
        <w:ind w:left="0"/>
        <w:contextualSpacing w:val="0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8702F4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2439" w:dyaOrig="440">
          <v:shape id="_x0000_i1059" type="#_x0000_t75" style="width:122.25pt;height:21.75pt" o:ole="">
            <v:imagedata r:id="rId73" o:title=""/>
          </v:shape>
          <o:OLEObject Type="Embed" ProgID="Equation.DSMT4" ShapeID="_x0000_i1059" DrawAspect="Content" ObjectID="_1473559330" r:id="rId74"/>
        </w:object>
      </w:r>
    </w:p>
    <w:p w:rsidR="009057F1" w:rsidRPr="00817247" w:rsidRDefault="009057F1" w:rsidP="00817247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You need to include an</w:t>
      </w:r>
      <w:r w:rsidR="007C6D31">
        <w:rPr>
          <w:rFonts w:ascii="Times New Roman" w:eastAsia="Times New Roman" w:hAnsi="Times New Roman" w:cs="Times New Roman"/>
          <w:sz w:val="24"/>
          <w:szCs w:val="24"/>
        </w:rPr>
        <w:t xml:space="preserve"> mceval_phase() to output </w:t>
      </w:r>
      <w:r w:rsidR="007C6D31" w:rsidRPr="007C6D31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="007C6D31" w:rsidRPr="007C6D31">
        <w:rPr>
          <w:rFonts w:ascii="Times New Roman" w:eastAsia="Times New Roman" w:hAnsi="Times New Roman" w:cs="Times New Roman"/>
          <w:sz w:val="24"/>
          <w:szCs w:val="24"/>
          <w:vertAlign w:val="subscript"/>
        </w:rPr>
        <w:t>y</w:t>
      </w:r>
      <w:r w:rsidR="007C6D31">
        <w:rPr>
          <w:rFonts w:ascii="Times New Roman" w:eastAsia="Times New Roman" w:hAnsi="Times New Roman" w:cs="Times New Roman"/>
          <w:sz w:val="24"/>
          <w:szCs w:val="24"/>
        </w:rPr>
        <w:t xml:space="preserve"> for each draw from the posterior.</w:t>
      </w:r>
    </w:p>
    <w:p w:rsidR="00817247" w:rsidRDefault="00817247" w:rsidP="00843DF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817247" w:rsidRPr="00817247" w:rsidRDefault="00817247" w:rsidP="00843DF7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817247">
        <w:rPr>
          <w:rFonts w:ascii="Times New Roman" w:eastAsia="Times New Roman" w:hAnsi="Times New Roman" w:cs="Times New Roman"/>
          <w:b/>
          <w:sz w:val="24"/>
          <w:szCs w:val="24"/>
        </w:rPr>
        <w:t>Step B: Risk Analysis</w:t>
      </w:r>
    </w:p>
    <w:p w:rsidR="00843DF7" w:rsidRDefault="00817247" w:rsidP="0081724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The aim of this step is to find the constant level of </w:t>
      </w:r>
      <w:r w:rsidRPr="00726028">
        <w:rPr>
          <w:rFonts w:ascii="Times New Roman" w:eastAsia="Times New Roman" w:hAnsi="Times New Roman" w:cs="Times New Roman"/>
          <w:i/>
          <w:sz w:val="24"/>
          <w:szCs w:val="24"/>
        </w:rPr>
        <w:t>F</w:t>
      </w:r>
      <w:r w:rsidRPr="00726028">
        <w:rPr>
          <w:rFonts w:ascii="Times New Roman" w:eastAsia="Times New Roman" w:hAnsi="Times New Roman" w:cs="Times New Roman"/>
          <w:sz w:val="24"/>
          <w:szCs w:val="24"/>
          <w:vertAlign w:val="subscript"/>
        </w:rPr>
        <w:t>y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which i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>f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implemented over the next 20 years will result in </w:t>
      </w:r>
      <w:r w:rsidRPr="00726028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726028">
        <w:rPr>
          <w:rFonts w:ascii="Times New Roman" w:eastAsia="Times New Roman" w:hAnsi="Times New Roman" w:cs="Times New Roman"/>
          <w:sz w:val="24"/>
          <w:szCs w:val="24"/>
          <w:vertAlign w:val="subscript"/>
        </w:rPr>
        <w:t>y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26028">
        <w:rPr>
          <w:rFonts w:ascii="Times New Roman" w:eastAsia="Times New Roman" w:hAnsi="Times New Roman" w:cs="Times New Roman"/>
          <w:sz w:val="24"/>
          <w:szCs w:val="24"/>
        </w:rPr>
        <w:t xml:space="preserve">rebuilding </w:t>
      </w:r>
      <w:r>
        <w:rPr>
          <w:rFonts w:ascii="Times New Roman" w:eastAsia="Times New Roman" w:hAnsi="Times New Roman" w:cs="Times New Roman"/>
          <w:sz w:val="24"/>
          <w:szCs w:val="24"/>
        </w:rPr>
        <w:t>to 1000</w:t>
      </w:r>
      <w:r w:rsidR="00726028">
        <w:rPr>
          <w:rFonts w:ascii="Times New Roman" w:eastAsia="Times New Roman" w:hAnsi="Times New Roman" w:cs="Times New Roman"/>
          <w:sz w:val="24"/>
          <w:szCs w:val="24"/>
        </w:rPr>
        <w:t>t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with 0.5 probability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 xml:space="preserve"> by year 46, i.e. P(</w:t>
      </w:r>
      <w:r w:rsidR="00BE0ED4" w:rsidRPr="00BE0ED4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="00BE0ED4" w:rsidRPr="00BE0ED4">
        <w:rPr>
          <w:rFonts w:ascii="Times New Roman" w:eastAsia="Times New Roman" w:hAnsi="Times New Roman" w:cs="Times New Roman"/>
          <w:sz w:val="24"/>
          <w:szCs w:val="24"/>
          <w:vertAlign w:val="subscript"/>
        </w:rPr>
        <w:t>46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>&gt;1000t)=0.5</w:t>
      </w:r>
      <w:r w:rsidR="00726028">
        <w:rPr>
          <w:rFonts w:ascii="Times New Roman" w:eastAsia="Times New Roman" w:hAnsi="Times New Roman" w:cs="Times New Roman"/>
          <w:sz w:val="24"/>
          <w:szCs w:val="24"/>
        </w:rPr>
        <w:t>. You need to exten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>d</w:t>
      </w:r>
      <w:r w:rsidR="00726028">
        <w:rPr>
          <w:rFonts w:ascii="Times New Roman" w:eastAsia="Times New Roman" w:hAnsi="Times New Roman" w:cs="Times New Roman"/>
          <w:sz w:val="24"/>
          <w:szCs w:val="24"/>
        </w:rPr>
        <w:t xml:space="preserve"> the code you developed for step A so that recruitment deviations are generated for years 26 to 46 and so that projections can be conducted for 20 years under a pre-specified value for </w:t>
      </w:r>
      <w:r w:rsidR="00726028" w:rsidRPr="00726028">
        <w:rPr>
          <w:rFonts w:ascii="Times New Roman" w:eastAsia="Times New Roman" w:hAnsi="Times New Roman" w:cs="Times New Roman"/>
          <w:i/>
          <w:sz w:val="24"/>
          <w:szCs w:val="24"/>
        </w:rPr>
        <w:t>F</w:t>
      </w:r>
      <w:r w:rsidR="00726028" w:rsidRPr="00726028">
        <w:rPr>
          <w:rFonts w:ascii="Times New Roman" w:eastAsia="Times New Roman" w:hAnsi="Times New Roman" w:cs="Times New Roman"/>
          <w:sz w:val="24"/>
          <w:szCs w:val="24"/>
          <w:vertAlign w:val="subscript"/>
        </w:rPr>
        <w:t>y</w:t>
      </w:r>
      <w:r w:rsidR="00726028">
        <w:rPr>
          <w:rFonts w:ascii="Times New Roman" w:eastAsia="Times New Roman" w:hAnsi="Times New Roman" w:cs="Times New Roman"/>
          <w:sz w:val="24"/>
          <w:szCs w:val="24"/>
        </w:rPr>
        <w:t xml:space="preserve">. You should use R to link to the ADMB 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 xml:space="preserve">program </w:t>
      </w:r>
      <w:r w:rsidR="009057F1">
        <w:rPr>
          <w:rFonts w:ascii="Times New Roman" w:eastAsia="Times New Roman" w:hAnsi="Times New Roman" w:cs="Times New Roman"/>
          <w:sz w:val="24"/>
          <w:szCs w:val="24"/>
        </w:rPr>
        <w:t xml:space="preserve">to 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 xml:space="preserve">automatically </w:t>
      </w:r>
      <w:r w:rsidR="009057F1">
        <w:rPr>
          <w:rFonts w:ascii="Times New Roman" w:eastAsia="Times New Roman" w:hAnsi="Times New Roman" w:cs="Times New Roman"/>
          <w:sz w:val="24"/>
          <w:szCs w:val="24"/>
        </w:rPr>
        <w:t xml:space="preserve">search for the </w:t>
      </w:r>
      <w:r w:rsidR="009057F1" w:rsidRPr="00726028">
        <w:rPr>
          <w:rFonts w:ascii="Times New Roman" w:eastAsia="Times New Roman" w:hAnsi="Times New Roman" w:cs="Times New Roman"/>
          <w:i/>
          <w:sz w:val="24"/>
          <w:szCs w:val="24"/>
        </w:rPr>
        <w:t>F</w:t>
      </w:r>
      <w:r w:rsidR="009057F1" w:rsidRPr="00726028">
        <w:rPr>
          <w:rFonts w:ascii="Times New Roman" w:eastAsia="Times New Roman" w:hAnsi="Times New Roman" w:cs="Times New Roman"/>
          <w:sz w:val="24"/>
          <w:szCs w:val="24"/>
          <w:vertAlign w:val="subscript"/>
        </w:rPr>
        <w:t>y</w:t>
      </w:r>
      <w:r w:rsidR="009057F1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 </w:t>
      </w:r>
      <w:r w:rsidR="009057F1">
        <w:rPr>
          <w:rFonts w:ascii="Times New Roman" w:eastAsia="Times New Roman" w:hAnsi="Times New Roman" w:cs="Times New Roman"/>
          <w:sz w:val="24"/>
          <w:szCs w:val="24"/>
        </w:rPr>
        <w:t xml:space="preserve">such that the probability that </w:t>
      </w:r>
      <w:r w:rsidR="009057F1" w:rsidRPr="009057F1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="009057F1" w:rsidRPr="009057F1">
        <w:rPr>
          <w:rFonts w:ascii="Times New Roman" w:eastAsia="Times New Roman" w:hAnsi="Times New Roman" w:cs="Times New Roman"/>
          <w:sz w:val="24"/>
          <w:szCs w:val="24"/>
          <w:vertAlign w:val="subscript"/>
        </w:rPr>
        <w:t>46</w:t>
      </w:r>
      <w:r w:rsidR="009057F1">
        <w:rPr>
          <w:rFonts w:ascii="Times New Roman" w:eastAsia="Times New Roman" w:hAnsi="Times New Roman" w:cs="Times New Roman"/>
          <w:sz w:val="24"/>
          <w:szCs w:val="24"/>
        </w:rPr>
        <w:t xml:space="preserve"> exceeds 1000t is closest to 0.5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 xml:space="preserve">. For “bonus points” plot the future </w:t>
      </w:r>
      <w:r w:rsidR="00BE0ED4" w:rsidRPr="00BE0ED4">
        <w:rPr>
          <w:rFonts w:ascii="Times New Roman" w:eastAsia="Times New Roman" w:hAnsi="Times New Roman" w:cs="Times New Roman"/>
          <w:i/>
          <w:sz w:val="24"/>
          <w:szCs w:val="24"/>
        </w:rPr>
        <w:t>F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 xml:space="preserve"> as a function of P(</w:t>
      </w:r>
      <w:r w:rsidR="00BE0ED4" w:rsidRPr="00BE0ED4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="00BE0ED4" w:rsidRPr="00BE0ED4">
        <w:rPr>
          <w:rFonts w:ascii="Times New Roman" w:eastAsia="Times New Roman" w:hAnsi="Times New Roman" w:cs="Times New Roman"/>
          <w:sz w:val="24"/>
          <w:szCs w:val="24"/>
          <w:vertAlign w:val="subscript"/>
        </w:rPr>
        <w:t>46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>&gt;1000t).</w:t>
      </w:r>
    </w:p>
    <w:p w:rsidR="00984499" w:rsidRDefault="00984499" w:rsidP="0081724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C72901" w:rsidRDefault="00C72901" w:rsidP="00C72901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Hints:</w:t>
      </w:r>
    </w:p>
    <w:p w:rsidR="00C72901" w:rsidRDefault="00C72901" w:rsidP="00C72901">
      <w:pPr>
        <w:pStyle w:val="ListParagraph"/>
        <w:numPr>
          <w:ilvl w:val="0"/>
          <w:numId w:val="5"/>
        </w:numPr>
        <w:tabs>
          <w:tab w:val="left" w:pos="720"/>
        </w:tabs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Create a file which R updates which lists the </w:t>
      </w:r>
      <w:r w:rsidRPr="00751C42">
        <w:rPr>
          <w:rFonts w:ascii="Times New Roman" w:eastAsia="Times New Roman" w:hAnsi="Times New Roman" w:cs="Times New Roman"/>
          <w:i/>
          <w:sz w:val="24"/>
          <w:szCs w:val="24"/>
        </w:rPr>
        <w:t>F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you wish to project the model forward for. This value needs to be read into the program (which you can rename from the one you used to conduct the assessment).</w:t>
      </w:r>
    </w:p>
    <w:p w:rsidR="00C72901" w:rsidRDefault="00C72901" w:rsidP="00C72901">
      <w:pPr>
        <w:pStyle w:val="ListParagraph"/>
        <w:numPr>
          <w:ilvl w:val="0"/>
          <w:numId w:val="5"/>
        </w:numPr>
        <w:tabs>
          <w:tab w:val="left" w:pos="720"/>
        </w:tabs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Extend the set of estimated recruitment deviations so they are estimated for years 26 to 46 as well as the years with data (so uncertainty in future recruitment is captured) – note that this means re-running the MCMC algorithm.</w:t>
      </w:r>
    </w:p>
    <w:p w:rsidR="00C72901" w:rsidRPr="00B64C26" w:rsidRDefault="00C72901" w:rsidP="00C72901">
      <w:pPr>
        <w:pStyle w:val="ListParagraph"/>
        <w:numPr>
          <w:ilvl w:val="0"/>
          <w:numId w:val="5"/>
        </w:numPr>
        <w:tabs>
          <w:tab w:val="left" w:pos="720"/>
        </w:tabs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Use the mceval phase to output the time-series of biomass values for each MCMC sample and read this into R to compute the probability</w:t>
      </w:r>
      <w:r w:rsidR="00751C4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945FAB" w:rsidRDefault="00945FAB" w:rsidP="00725E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sectPr w:rsidR="00945FAB" w:rsidSect="00673B1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91D0A" w:rsidRDefault="00191D0A" w:rsidP="001131CC">
      <w:pPr>
        <w:spacing w:after="0" w:line="240" w:lineRule="auto"/>
      </w:pPr>
      <w:r>
        <w:separator/>
      </w:r>
    </w:p>
  </w:endnote>
  <w:endnote w:type="continuationSeparator" w:id="0">
    <w:p w:rsidR="00191D0A" w:rsidRDefault="00191D0A" w:rsidP="001131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91D0A" w:rsidRDefault="00191D0A" w:rsidP="001131CC">
      <w:pPr>
        <w:spacing w:after="0" w:line="240" w:lineRule="auto"/>
      </w:pPr>
      <w:r>
        <w:separator/>
      </w:r>
    </w:p>
  </w:footnote>
  <w:footnote w:type="continuationSeparator" w:id="0">
    <w:p w:rsidR="00191D0A" w:rsidRDefault="00191D0A" w:rsidP="001131C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253AD0"/>
    <w:multiLevelType w:val="hybridMultilevel"/>
    <w:tmpl w:val="D98A325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F0B563A"/>
    <w:multiLevelType w:val="hybridMultilevel"/>
    <w:tmpl w:val="6EE26556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6029512E"/>
    <w:multiLevelType w:val="hybridMultilevel"/>
    <w:tmpl w:val="4030E962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62727CAC"/>
    <w:multiLevelType w:val="hybridMultilevel"/>
    <w:tmpl w:val="5C0C8AB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A8B0401"/>
    <w:multiLevelType w:val="hybridMultilevel"/>
    <w:tmpl w:val="A2C85EC8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F2916"/>
    <w:rsid w:val="000344D2"/>
    <w:rsid w:val="000A0B9E"/>
    <w:rsid w:val="001131CC"/>
    <w:rsid w:val="0013458C"/>
    <w:rsid w:val="001411E8"/>
    <w:rsid w:val="00191D0A"/>
    <w:rsid w:val="001C0DDA"/>
    <w:rsid w:val="001D5575"/>
    <w:rsid w:val="00272B40"/>
    <w:rsid w:val="00277334"/>
    <w:rsid w:val="003C4F8E"/>
    <w:rsid w:val="00406444"/>
    <w:rsid w:val="00467406"/>
    <w:rsid w:val="0050250A"/>
    <w:rsid w:val="005064D5"/>
    <w:rsid w:val="00531069"/>
    <w:rsid w:val="005C42F8"/>
    <w:rsid w:val="005F014B"/>
    <w:rsid w:val="005F7470"/>
    <w:rsid w:val="00673B1D"/>
    <w:rsid w:val="00725EA1"/>
    <w:rsid w:val="00726028"/>
    <w:rsid w:val="00750DF9"/>
    <w:rsid w:val="00751C42"/>
    <w:rsid w:val="00753CC5"/>
    <w:rsid w:val="0078005B"/>
    <w:rsid w:val="00786BB4"/>
    <w:rsid w:val="007C6D31"/>
    <w:rsid w:val="007D5708"/>
    <w:rsid w:val="00817247"/>
    <w:rsid w:val="00843DF7"/>
    <w:rsid w:val="00851444"/>
    <w:rsid w:val="008569A4"/>
    <w:rsid w:val="008702F4"/>
    <w:rsid w:val="00893669"/>
    <w:rsid w:val="00903C00"/>
    <w:rsid w:val="009057F1"/>
    <w:rsid w:val="00932F11"/>
    <w:rsid w:val="00945FAB"/>
    <w:rsid w:val="0094658A"/>
    <w:rsid w:val="00964E42"/>
    <w:rsid w:val="00984499"/>
    <w:rsid w:val="00987D5D"/>
    <w:rsid w:val="009927F8"/>
    <w:rsid w:val="009C327C"/>
    <w:rsid w:val="00A00DC2"/>
    <w:rsid w:val="00AC3998"/>
    <w:rsid w:val="00AC6EB6"/>
    <w:rsid w:val="00AE5E8B"/>
    <w:rsid w:val="00B57329"/>
    <w:rsid w:val="00B633B4"/>
    <w:rsid w:val="00B968FA"/>
    <w:rsid w:val="00BE0703"/>
    <w:rsid w:val="00BE0ED4"/>
    <w:rsid w:val="00C72901"/>
    <w:rsid w:val="00CF42FC"/>
    <w:rsid w:val="00DA40B7"/>
    <w:rsid w:val="00DC11EA"/>
    <w:rsid w:val="00DF2916"/>
    <w:rsid w:val="00E2253B"/>
    <w:rsid w:val="00E30758"/>
    <w:rsid w:val="00E416B2"/>
    <w:rsid w:val="00EC64C4"/>
    <w:rsid w:val="00ED2799"/>
    <w:rsid w:val="00F0702D"/>
    <w:rsid w:val="00F54689"/>
    <w:rsid w:val="00F8643A"/>
    <w:rsid w:val="00FC40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E127F73B-1FD3-4848-8EDA-4303F1B4FE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73B1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F2916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1131CC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1131CC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1131CC"/>
    <w:rPr>
      <w:vertAlign w:val="superscript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45F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5FAB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964E4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64E4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64E4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64E4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64E42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image" Target="media/image24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image" Target="media/image2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8BE8516-6DFB-4590-ACC3-1D12EA3311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6</TotalTime>
  <Pages>3</Pages>
  <Words>915</Words>
  <Characters>5216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SIRO</Company>
  <LinksUpToDate>false</LinksUpToDate>
  <CharactersWithSpaces>61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unt, Andre (CMAR, Hobart)</dc:creator>
  <cp:lastModifiedBy>Punt, Andre (O&amp;A, Hobart)</cp:lastModifiedBy>
  <cp:revision>7</cp:revision>
  <cp:lastPrinted>2014-06-13T20:47:00Z</cp:lastPrinted>
  <dcterms:created xsi:type="dcterms:W3CDTF">2014-06-18T17:53:00Z</dcterms:created>
  <dcterms:modified xsi:type="dcterms:W3CDTF">2014-09-30T12:15:00Z</dcterms:modified>
</cp:coreProperties>
</file>